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1190" w:rsidRPr="00781190" w:rsidRDefault="00781190" w:rsidP="00781190">
      <w:pPr>
        <w:rPr>
          <w:rFonts w:ascii="Berlin Sans FB" w:hAnsi="Berlin Sans FB"/>
          <w:sz w:val="22"/>
          <w:szCs w:val="22"/>
        </w:rPr>
      </w:pPr>
      <w:r>
        <w:rPr>
          <w:rFonts w:ascii="Berlin Sans FB" w:hAnsi="Berlin Sans FB"/>
          <w:sz w:val="22"/>
          <w:szCs w:val="22"/>
        </w:rPr>
        <w:tab/>
      </w:r>
      <w:r>
        <w:rPr>
          <w:rFonts w:ascii="Berlin Sans FB" w:hAnsi="Berlin Sans FB"/>
          <w:sz w:val="22"/>
          <w:szCs w:val="22"/>
        </w:rPr>
        <w:tab/>
      </w:r>
      <w:r>
        <w:rPr>
          <w:rFonts w:ascii="Berlin Sans FB" w:hAnsi="Berlin Sans FB"/>
          <w:sz w:val="22"/>
          <w:szCs w:val="22"/>
        </w:rPr>
        <w:tab/>
      </w:r>
      <w:r w:rsidRPr="00781190">
        <w:rPr>
          <w:rFonts w:ascii="Berlin Sans FB" w:hAnsi="Berlin Sans FB"/>
          <w:sz w:val="22"/>
          <w:szCs w:val="22"/>
        </w:rPr>
        <w:tab/>
      </w:r>
      <w:r w:rsidRPr="00781190">
        <w:rPr>
          <w:rFonts w:ascii="Berlin Sans FB" w:hAnsi="Berlin Sans FB"/>
          <w:sz w:val="22"/>
          <w:szCs w:val="22"/>
        </w:rPr>
        <w:tab/>
      </w:r>
      <w:r>
        <w:rPr>
          <w:rFonts w:ascii="Berlin Sans FB" w:hAnsi="Berlin Sans FB"/>
          <w:sz w:val="22"/>
          <w:szCs w:val="22"/>
        </w:rPr>
        <w:tab/>
      </w:r>
      <w:r w:rsidR="009948BB">
        <w:rPr>
          <w:rFonts w:ascii="Berlin Sans FB" w:hAnsi="Berlin Sans FB"/>
          <w:sz w:val="22"/>
          <w:szCs w:val="22"/>
        </w:rPr>
        <w:tab/>
      </w:r>
      <w:r w:rsidR="009948BB">
        <w:rPr>
          <w:rFonts w:ascii="Berlin Sans FB" w:hAnsi="Berlin Sans FB"/>
          <w:sz w:val="22"/>
          <w:szCs w:val="22"/>
        </w:rPr>
        <w:tab/>
      </w:r>
      <w:r w:rsidRPr="00781190">
        <w:rPr>
          <w:rFonts w:ascii="Berlin Sans FB" w:hAnsi="Berlin Sans FB"/>
          <w:sz w:val="22"/>
          <w:szCs w:val="22"/>
        </w:rPr>
        <w:t>Name____________________________________</w:t>
      </w:r>
    </w:p>
    <w:p w:rsidR="00781190" w:rsidRPr="00781190" w:rsidRDefault="00781190" w:rsidP="00781190">
      <w:pPr>
        <w:rPr>
          <w:rFonts w:ascii="Berlin Sans FB" w:hAnsi="Berlin Sans FB"/>
          <w:sz w:val="22"/>
          <w:szCs w:val="22"/>
        </w:rPr>
      </w:pPr>
      <w:r w:rsidRPr="00781190">
        <w:rPr>
          <w:rFonts w:ascii="Berlin Sans FB" w:hAnsi="Berlin Sans FB"/>
          <w:sz w:val="22"/>
          <w:szCs w:val="22"/>
        </w:rPr>
        <w:tab/>
      </w:r>
      <w:r w:rsidRPr="00781190">
        <w:rPr>
          <w:rFonts w:ascii="Berlin Sans FB" w:hAnsi="Berlin Sans FB"/>
          <w:sz w:val="22"/>
          <w:szCs w:val="22"/>
        </w:rPr>
        <w:tab/>
      </w:r>
      <w:r w:rsidRPr="00781190">
        <w:rPr>
          <w:rFonts w:ascii="Berlin Sans FB" w:hAnsi="Berlin Sans FB"/>
          <w:sz w:val="22"/>
          <w:szCs w:val="22"/>
        </w:rPr>
        <w:tab/>
      </w:r>
      <w:r w:rsidRPr="00781190">
        <w:rPr>
          <w:rFonts w:ascii="Berlin Sans FB" w:hAnsi="Berlin Sans FB"/>
          <w:sz w:val="22"/>
          <w:szCs w:val="22"/>
        </w:rPr>
        <w:tab/>
      </w:r>
      <w:r w:rsidRPr="00781190">
        <w:rPr>
          <w:rFonts w:ascii="Berlin Sans FB" w:hAnsi="Berlin Sans FB"/>
          <w:sz w:val="22"/>
          <w:szCs w:val="22"/>
        </w:rPr>
        <w:tab/>
      </w:r>
      <w:r w:rsidRPr="00781190">
        <w:rPr>
          <w:rFonts w:ascii="Berlin Sans FB" w:hAnsi="Berlin Sans FB"/>
          <w:sz w:val="22"/>
          <w:szCs w:val="22"/>
        </w:rPr>
        <w:tab/>
      </w:r>
      <w:r w:rsidRPr="00781190">
        <w:rPr>
          <w:rFonts w:ascii="Berlin Sans FB" w:hAnsi="Berlin Sans FB"/>
          <w:sz w:val="22"/>
          <w:szCs w:val="22"/>
        </w:rPr>
        <w:tab/>
      </w:r>
      <w:r w:rsidRPr="00781190">
        <w:rPr>
          <w:rFonts w:ascii="Berlin Sans FB" w:hAnsi="Berlin Sans FB"/>
          <w:sz w:val="22"/>
          <w:szCs w:val="22"/>
        </w:rPr>
        <w:tab/>
        <w:t xml:space="preserve">Date ________________ </w:t>
      </w:r>
    </w:p>
    <w:p w:rsidR="00781190" w:rsidRPr="00781190" w:rsidRDefault="00781190" w:rsidP="00781190">
      <w:pPr>
        <w:rPr>
          <w:rFonts w:ascii="Berlin Sans FB" w:hAnsi="Berlin Sans FB"/>
          <w:sz w:val="22"/>
          <w:szCs w:val="22"/>
        </w:rPr>
      </w:pPr>
      <w:r w:rsidRPr="00781190">
        <w:rPr>
          <w:rFonts w:ascii="Berlin Sans FB" w:hAnsi="Berlin Sans FB"/>
          <w:sz w:val="22"/>
          <w:szCs w:val="22"/>
        </w:rPr>
        <w:t>Choose the property that is illustrated below. You can use a property more than once.</w:t>
      </w:r>
    </w:p>
    <w:p w:rsidR="00781190" w:rsidRPr="00781190" w:rsidRDefault="00781190" w:rsidP="00781190">
      <w:pPr>
        <w:pStyle w:val="ListParagraph"/>
        <w:numPr>
          <w:ilvl w:val="0"/>
          <w:numId w:val="1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sz w:val="22"/>
        </w:rPr>
        <w:t>Identity of Addition</w:t>
      </w:r>
    </w:p>
    <w:p w:rsidR="00781190" w:rsidRPr="00781190" w:rsidRDefault="00781190" w:rsidP="00781190">
      <w:pPr>
        <w:pStyle w:val="ListParagraph"/>
        <w:numPr>
          <w:ilvl w:val="0"/>
          <w:numId w:val="1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sz w:val="22"/>
        </w:rPr>
        <w:t>Identity of Multiplication</w:t>
      </w:r>
    </w:p>
    <w:p w:rsidR="00781190" w:rsidRPr="00781190" w:rsidRDefault="00781190" w:rsidP="00781190">
      <w:pPr>
        <w:pStyle w:val="ListParagraph"/>
        <w:numPr>
          <w:ilvl w:val="0"/>
          <w:numId w:val="1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sz w:val="22"/>
        </w:rPr>
        <w:t>Property of Zero</w:t>
      </w:r>
    </w:p>
    <w:p w:rsidR="00781190" w:rsidRPr="00781190" w:rsidRDefault="00781190" w:rsidP="00781190">
      <w:pPr>
        <w:pStyle w:val="ListParagraph"/>
        <w:numPr>
          <w:ilvl w:val="0"/>
          <w:numId w:val="1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sz w:val="22"/>
        </w:rPr>
        <w:t>Inverse of Addition</w:t>
      </w:r>
    </w:p>
    <w:p w:rsidR="00781190" w:rsidRPr="00781190" w:rsidRDefault="00781190" w:rsidP="00781190">
      <w:pPr>
        <w:pStyle w:val="ListParagraph"/>
        <w:numPr>
          <w:ilvl w:val="0"/>
          <w:numId w:val="1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sz w:val="22"/>
        </w:rPr>
        <w:t>Inverse of Multiplication</w:t>
      </w:r>
    </w:p>
    <w:p w:rsidR="00781190" w:rsidRPr="00781190" w:rsidRDefault="00781190" w:rsidP="00781190">
      <w:pPr>
        <w:pStyle w:val="ListParagraph"/>
        <w:numPr>
          <w:ilvl w:val="0"/>
          <w:numId w:val="2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sz w:val="22"/>
        </w:rPr>
        <w:t>-3 + 3 = 0</w:t>
      </w:r>
      <w:r w:rsidRPr="00781190">
        <w:rPr>
          <w:rFonts w:ascii="Berlin Sans FB" w:hAnsi="Berlin Sans FB"/>
          <w:sz w:val="22"/>
        </w:rPr>
        <w:tab/>
      </w:r>
      <w:r w:rsidRPr="00781190">
        <w:rPr>
          <w:rFonts w:ascii="Berlin Sans FB" w:hAnsi="Berlin Sans FB"/>
          <w:sz w:val="22"/>
        </w:rPr>
        <w:tab/>
        <w:t>Property _______________________</w:t>
      </w:r>
    </w:p>
    <w:p w:rsidR="00781190" w:rsidRPr="00781190" w:rsidRDefault="00781190" w:rsidP="00781190">
      <w:pPr>
        <w:pStyle w:val="ListParagraph"/>
        <w:numPr>
          <w:ilvl w:val="0"/>
          <w:numId w:val="2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position w:val="-24"/>
          <w:sz w:val="22"/>
        </w:rPr>
        <w:object w:dxaOrig="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1pt" o:ole="">
            <v:imagedata r:id="rId6" o:title=""/>
          </v:shape>
          <o:OLEObject Type="Embed" ProgID="Equation.DSMT4" ShapeID="_x0000_i1025" DrawAspect="Content" ObjectID="_1379429856" r:id="rId7"/>
        </w:object>
      </w:r>
      <w:r w:rsidRPr="00781190">
        <w:rPr>
          <w:rFonts w:ascii="Berlin Sans FB" w:hAnsi="Berlin Sans FB"/>
          <w:sz w:val="22"/>
        </w:rPr>
        <w:tab/>
      </w:r>
      <w:r w:rsidRPr="00781190">
        <w:rPr>
          <w:rFonts w:ascii="Berlin Sans FB" w:hAnsi="Berlin Sans FB"/>
          <w:sz w:val="22"/>
        </w:rPr>
        <w:tab/>
        <w:t>Property _______________________</w:t>
      </w:r>
    </w:p>
    <w:p w:rsidR="00781190" w:rsidRPr="00781190" w:rsidRDefault="00781190" w:rsidP="00781190">
      <w:pPr>
        <w:pStyle w:val="ListParagraph"/>
        <w:numPr>
          <w:ilvl w:val="0"/>
          <w:numId w:val="2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sz w:val="22"/>
        </w:rPr>
        <w:t>b x c = b</w:t>
      </w:r>
      <w:r w:rsidRPr="00781190">
        <w:rPr>
          <w:rFonts w:ascii="Berlin Sans FB" w:hAnsi="Berlin Sans FB"/>
          <w:sz w:val="22"/>
        </w:rPr>
        <w:tab/>
      </w:r>
      <w:r w:rsidRPr="00781190">
        <w:rPr>
          <w:rFonts w:ascii="Berlin Sans FB" w:hAnsi="Berlin Sans FB"/>
          <w:sz w:val="22"/>
        </w:rPr>
        <w:tab/>
        <w:t>Property _______________________</w:t>
      </w:r>
    </w:p>
    <w:p w:rsidR="00781190" w:rsidRPr="00781190" w:rsidRDefault="00781190" w:rsidP="00781190">
      <w:pPr>
        <w:pStyle w:val="ListParagraph"/>
        <w:numPr>
          <w:ilvl w:val="0"/>
          <w:numId w:val="2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position w:val="-24"/>
          <w:sz w:val="22"/>
        </w:rPr>
        <w:object w:dxaOrig="900" w:dyaOrig="620">
          <v:shape id="_x0000_i1026" type="#_x0000_t75" style="width:45pt;height:31pt" o:ole="">
            <v:imagedata r:id="rId8" o:title=""/>
          </v:shape>
          <o:OLEObject Type="Embed" ProgID="Equation.DSMT4" ShapeID="_x0000_i1026" DrawAspect="Content" ObjectID="_1379429857" r:id="rId9"/>
        </w:object>
      </w:r>
      <w:r w:rsidRPr="00781190">
        <w:rPr>
          <w:rFonts w:ascii="Berlin Sans FB" w:hAnsi="Berlin Sans FB"/>
          <w:sz w:val="22"/>
        </w:rPr>
        <w:tab/>
      </w:r>
      <w:r w:rsidRPr="00781190">
        <w:rPr>
          <w:rFonts w:ascii="Berlin Sans FB" w:hAnsi="Berlin Sans FB"/>
          <w:sz w:val="22"/>
        </w:rPr>
        <w:tab/>
        <w:t>Property _______________________</w:t>
      </w:r>
    </w:p>
    <w:p w:rsidR="00781190" w:rsidRPr="00781190" w:rsidRDefault="00781190" w:rsidP="00781190">
      <w:pPr>
        <w:pStyle w:val="ListParagraph"/>
        <w:numPr>
          <w:ilvl w:val="0"/>
          <w:numId w:val="2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sz w:val="22"/>
        </w:rPr>
        <w:t>8 + 0 = 8</w:t>
      </w:r>
      <w:r w:rsidRPr="00781190">
        <w:rPr>
          <w:rFonts w:ascii="Berlin Sans FB" w:hAnsi="Berlin Sans FB"/>
          <w:sz w:val="22"/>
        </w:rPr>
        <w:tab/>
      </w:r>
      <w:r w:rsidRPr="00781190">
        <w:rPr>
          <w:rFonts w:ascii="Berlin Sans FB" w:hAnsi="Berlin Sans FB"/>
          <w:sz w:val="22"/>
        </w:rPr>
        <w:tab/>
        <w:t>Property _______________________</w:t>
      </w:r>
    </w:p>
    <w:p w:rsidR="00781190" w:rsidRPr="00781190" w:rsidRDefault="00781190" w:rsidP="00781190">
      <w:pPr>
        <w:pStyle w:val="ListParagraph"/>
        <w:rPr>
          <w:rFonts w:ascii="Berlin Sans FB" w:hAnsi="Berlin Sans FB"/>
          <w:sz w:val="22"/>
        </w:rPr>
      </w:pPr>
    </w:p>
    <w:p w:rsidR="00781190" w:rsidRPr="00781190" w:rsidRDefault="00781190" w:rsidP="00781190">
      <w:pPr>
        <w:pStyle w:val="ListParagraph"/>
        <w:numPr>
          <w:ilvl w:val="0"/>
          <w:numId w:val="2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sz w:val="22"/>
        </w:rPr>
        <w:t>c + (-c) = 0</w:t>
      </w:r>
      <w:r w:rsidRPr="00781190">
        <w:rPr>
          <w:rFonts w:ascii="Berlin Sans FB" w:hAnsi="Berlin Sans FB"/>
          <w:sz w:val="22"/>
        </w:rPr>
        <w:tab/>
      </w:r>
      <w:r w:rsidRPr="00781190">
        <w:rPr>
          <w:rFonts w:ascii="Berlin Sans FB" w:hAnsi="Berlin Sans FB"/>
          <w:sz w:val="22"/>
        </w:rPr>
        <w:tab/>
        <w:t>Property________________________</w:t>
      </w:r>
    </w:p>
    <w:p w:rsidR="00781190" w:rsidRPr="00781190" w:rsidRDefault="00781190" w:rsidP="00781190">
      <w:pPr>
        <w:pStyle w:val="ListParagraph"/>
        <w:rPr>
          <w:rFonts w:ascii="Berlin Sans FB" w:hAnsi="Berlin Sans FB"/>
          <w:sz w:val="22"/>
        </w:rPr>
      </w:pPr>
    </w:p>
    <w:p w:rsidR="00781190" w:rsidRPr="00781190" w:rsidRDefault="00781190" w:rsidP="00781190">
      <w:pPr>
        <w:rPr>
          <w:rFonts w:ascii="Berlin Sans FB" w:hAnsi="Berlin Sans FB"/>
          <w:sz w:val="22"/>
          <w:szCs w:val="22"/>
          <w:u w:val="single"/>
        </w:rPr>
      </w:pPr>
      <w:r w:rsidRPr="00781190">
        <w:rPr>
          <w:rFonts w:ascii="Berlin Sans FB" w:hAnsi="Berlin Sans FB"/>
          <w:sz w:val="22"/>
          <w:szCs w:val="22"/>
          <w:u w:val="single"/>
        </w:rPr>
        <w:t>Using the properties, fill in the blanks.</w:t>
      </w:r>
    </w:p>
    <w:p w:rsidR="00781190" w:rsidRPr="00781190" w:rsidRDefault="00781190" w:rsidP="00781190">
      <w:pPr>
        <w:pStyle w:val="ListParagraph"/>
        <w:numPr>
          <w:ilvl w:val="0"/>
          <w:numId w:val="2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sz w:val="22"/>
        </w:rPr>
        <w:t>5 x ________ = 1</w:t>
      </w:r>
      <w:r w:rsidRPr="00781190">
        <w:rPr>
          <w:rFonts w:ascii="Berlin Sans FB" w:hAnsi="Berlin Sans FB"/>
          <w:sz w:val="22"/>
        </w:rPr>
        <w:tab/>
      </w:r>
      <w:r>
        <w:rPr>
          <w:rFonts w:ascii="Berlin Sans FB" w:hAnsi="Berlin Sans FB"/>
          <w:sz w:val="22"/>
        </w:rPr>
        <w:tab/>
      </w:r>
      <w:r w:rsidRPr="00781190">
        <w:rPr>
          <w:rFonts w:ascii="Berlin Sans FB" w:hAnsi="Berlin Sans FB"/>
          <w:sz w:val="22"/>
        </w:rPr>
        <w:t>8) p x ________ = 0</w:t>
      </w:r>
      <w:r w:rsidRPr="00781190">
        <w:rPr>
          <w:rFonts w:ascii="Berlin Sans FB" w:hAnsi="Berlin Sans FB"/>
          <w:sz w:val="22"/>
        </w:rPr>
        <w:tab/>
      </w:r>
      <w:r w:rsidRPr="00781190">
        <w:rPr>
          <w:rFonts w:ascii="Berlin Sans FB" w:hAnsi="Berlin Sans FB"/>
          <w:sz w:val="22"/>
        </w:rPr>
        <w:tab/>
        <w:t>9) ________ + 300 = 0</w:t>
      </w:r>
      <w:r w:rsidRPr="00781190">
        <w:rPr>
          <w:rFonts w:ascii="Berlin Sans FB" w:hAnsi="Berlin Sans FB"/>
          <w:sz w:val="22"/>
        </w:rPr>
        <w:tab/>
      </w:r>
      <w:r w:rsidRPr="00781190">
        <w:rPr>
          <w:rFonts w:ascii="Berlin Sans FB" w:hAnsi="Berlin Sans FB"/>
          <w:sz w:val="22"/>
        </w:rPr>
        <w:tab/>
        <w:t xml:space="preserve">10) ______ x 1 = 10 </w:t>
      </w:r>
      <w:r w:rsidRPr="00781190">
        <w:rPr>
          <w:rFonts w:ascii="Berlin Sans FB" w:hAnsi="Berlin Sans FB"/>
          <w:sz w:val="22"/>
        </w:rPr>
        <w:tab/>
      </w:r>
    </w:p>
    <w:p w:rsidR="00781190" w:rsidRDefault="00781190" w:rsidP="00781190">
      <w:pPr>
        <w:rPr>
          <w:rFonts w:ascii="Berlin Sans FB" w:hAnsi="Berlin Sans FB"/>
          <w:sz w:val="22"/>
          <w:szCs w:val="22"/>
        </w:rPr>
      </w:pPr>
    </w:p>
    <w:p w:rsidR="00781190" w:rsidRDefault="00781190" w:rsidP="00781190">
      <w:pPr>
        <w:rPr>
          <w:rFonts w:ascii="Berlin Sans FB" w:hAnsi="Berlin Sans FB"/>
          <w:sz w:val="22"/>
          <w:szCs w:val="22"/>
        </w:rPr>
      </w:pPr>
    </w:p>
    <w:p w:rsidR="00781190" w:rsidRDefault="00781190" w:rsidP="00781190">
      <w:pPr>
        <w:rPr>
          <w:rFonts w:ascii="Berlin Sans FB" w:hAnsi="Berlin Sans FB"/>
          <w:sz w:val="22"/>
          <w:szCs w:val="22"/>
        </w:rPr>
      </w:pPr>
    </w:p>
    <w:p w:rsidR="00781190" w:rsidRDefault="00781190" w:rsidP="00781190">
      <w:pPr>
        <w:rPr>
          <w:rFonts w:ascii="Berlin Sans FB" w:hAnsi="Berlin Sans FB"/>
          <w:sz w:val="22"/>
          <w:szCs w:val="22"/>
        </w:rPr>
      </w:pPr>
    </w:p>
    <w:p w:rsidR="00781190" w:rsidRPr="00781190" w:rsidRDefault="00781190" w:rsidP="00781190">
      <w:pPr>
        <w:rPr>
          <w:rFonts w:ascii="Berlin Sans FB" w:hAnsi="Berlin Sans FB"/>
          <w:sz w:val="22"/>
          <w:szCs w:val="22"/>
        </w:rPr>
      </w:pPr>
      <w:bookmarkStart w:id="0" w:name="_GoBack"/>
      <w:bookmarkEnd w:id="0"/>
      <w:r w:rsidRPr="00781190">
        <w:rPr>
          <w:rFonts w:ascii="Berlin Sans FB" w:hAnsi="Berlin Sans FB"/>
          <w:sz w:val="22"/>
          <w:szCs w:val="22"/>
        </w:rPr>
        <w:t>Choose the property that is illustrated below. You can use a property more than once.</w:t>
      </w:r>
    </w:p>
    <w:p w:rsidR="00781190" w:rsidRPr="00781190" w:rsidRDefault="00781190" w:rsidP="00781190">
      <w:pPr>
        <w:pStyle w:val="ListParagraph"/>
        <w:numPr>
          <w:ilvl w:val="0"/>
          <w:numId w:val="4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sz w:val="22"/>
        </w:rPr>
        <w:t>Identity of Addition</w:t>
      </w:r>
    </w:p>
    <w:p w:rsidR="00781190" w:rsidRPr="00781190" w:rsidRDefault="00781190" w:rsidP="00781190">
      <w:pPr>
        <w:pStyle w:val="ListParagraph"/>
        <w:numPr>
          <w:ilvl w:val="0"/>
          <w:numId w:val="4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sz w:val="22"/>
        </w:rPr>
        <w:t>Identity of Multiplication</w:t>
      </w:r>
    </w:p>
    <w:p w:rsidR="00781190" w:rsidRPr="00781190" w:rsidRDefault="00781190" w:rsidP="00781190">
      <w:pPr>
        <w:pStyle w:val="ListParagraph"/>
        <w:numPr>
          <w:ilvl w:val="0"/>
          <w:numId w:val="4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sz w:val="22"/>
        </w:rPr>
        <w:t>Property of Zero</w:t>
      </w:r>
    </w:p>
    <w:p w:rsidR="00781190" w:rsidRPr="00781190" w:rsidRDefault="00781190" w:rsidP="00781190">
      <w:pPr>
        <w:pStyle w:val="ListParagraph"/>
        <w:numPr>
          <w:ilvl w:val="0"/>
          <w:numId w:val="4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sz w:val="22"/>
        </w:rPr>
        <w:t>Inverse of Addition</w:t>
      </w:r>
    </w:p>
    <w:p w:rsidR="00781190" w:rsidRPr="00781190" w:rsidRDefault="00781190" w:rsidP="00781190">
      <w:pPr>
        <w:pStyle w:val="ListParagraph"/>
        <w:numPr>
          <w:ilvl w:val="0"/>
          <w:numId w:val="4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sz w:val="22"/>
        </w:rPr>
        <w:t>Inverse of Multiplication</w:t>
      </w:r>
    </w:p>
    <w:p w:rsidR="00781190" w:rsidRPr="00781190" w:rsidRDefault="00781190" w:rsidP="00781190">
      <w:pPr>
        <w:rPr>
          <w:rFonts w:ascii="Berlin Sans FB" w:hAnsi="Berlin Sans FB"/>
          <w:sz w:val="22"/>
          <w:szCs w:val="22"/>
        </w:rPr>
      </w:pPr>
    </w:p>
    <w:p w:rsidR="00781190" w:rsidRPr="00781190" w:rsidRDefault="00781190" w:rsidP="00781190">
      <w:pPr>
        <w:pStyle w:val="ListParagraph"/>
        <w:numPr>
          <w:ilvl w:val="0"/>
          <w:numId w:val="3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sz w:val="22"/>
        </w:rPr>
        <w:t>-3 + 3 = 0</w:t>
      </w:r>
      <w:r w:rsidRPr="00781190">
        <w:rPr>
          <w:rFonts w:ascii="Berlin Sans FB" w:hAnsi="Berlin Sans FB"/>
          <w:sz w:val="22"/>
        </w:rPr>
        <w:tab/>
      </w:r>
      <w:r w:rsidRPr="00781190">
        <w:rPr>
          <w:rFonts w:ascii="Berlin Sans FB" w:hAnsi="Berlin Sans FB"/>
          <w:sz w:val="22"/>
        </w:rPr>
        <w:tab/>
        <w:t>Property _______________________</w:t>
      </w:r>
    </w:p>
    <w:p w:rsidR="00781190" w:rsidRPr="00781190" w:rsidRDefault="00781190" w:rsidP="00781190">
      <w:pPr>
        <w:pStyle w:val="ListParagraph"/>
        <w:numPr>
          <w:ilvl w:val="0"/>
          <w:numId w:val="3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position w:val="-24"/>
          <w:sz w:val="22"/>
        </w:rPr>
        <w:object w:dxaOrig="900" w:dyaOrig="620">
          <v:shape id="_x0000_i1027" type="#_x0000_t75" style="width:45pt;height:31pt" o:ole="">
            <v:imagedata r:id="rId10" o:title=""/>
          </v:shape>
          <o:OLEObject Type="Embed" ProgID="Equation.DSMT4" ShapeID="_x0000_i1027" DrawAspect="Content" ObjectID="_1379429858" r:id="rId11"/>
        </w:object>
      </w:r>
      <w:r w:rsidRPr="00781190">
        <w:rPr>
          <w:rFonts w:ascii="Berlin Sans FB" w:hAnsi="Berlin Sans FB"/>
          <w:sz w:val="22"/>
        </w:rPr>
        <w:tab/>
      </w:r>
      <w:r w:rsidRPr="00781190">
        <w:rPr>
          <w:rFonts w:ascii="Berlin Sans FB" w:hAnsi="Berlin Sans FB"/>
          <w:sz w:val="22"/>
        </w:rPr>
        <w:tab/>
        <w:t>Property _______________________</w:t>
      </w:r>
    </w:p>
    <w:p w:rsidR="00781190" w:rsidRPr="00781190" w:rsidRDefault="00781190" w:rsidP="00781190">
      <w:pPr>
        <w:pStyle w:val="ListParagraph"/>
        <w:numPr>
          <w:ilvl w:val="0"/>
          <w:numId w:val="3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sz w:val="22"/>
        </w:rPr>
        <w:t>b x c = b</w:t>
      </w:r>
      <w:r w:rsidRPr="00781190">
        <w:rPr>
          <w:rFonts w:ascii="Berlin Sans FB" w:hAnsi="Berlin Sans FB"/>
          <w:sz w:val="22"/>
        </w:rPr>
        <w:tab/>
      </w:r>
      <w:r w:rsidRPr="00781190">
        <w:rPr>
          <w:rFonts w:ascii="Berlin Sans FB" w:hAnsi="Berlin Sans FB"/>
          <w:sz w:val="22"/>
        </w:rPr>
        <w:tab/>
        <w:t>Property _______________________</w:t>
      </w:r>
    </w:p>
    <w:p w:rsidR="00781190" w:rsidRPr="00781190" w:rsidRDefault="00781190" w:rsidP="00781190">
      <w:pPr>
        <w:pStyle w:val="ListParagraph"/>
        <w:numPr>
          <w:ilvl w:val="0"/>
          <w:numId w:val="3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position w:val="-24"/>
          <w:sz w:val="22"/>
        </w:rPr>
        <w:object w:dxaOrig="900" w:dyaOrig="620">
          <v:shape id="_x0000_i1028" type="#_x0000_t75" style="width:45pt;height:31pt" o:ole="">
            <v:imagedata r:id="rId12" o:title=""/>
          </v:shape>
          <o:OLEObject Type="Embed" ProgID="Equation.DSMT4" ShapeID="_x0000_i1028" DrawAspect="Content" ObjectID="_1379429859" r:id="rId13"/>
        </w:object>
      </w:r>
      <w:r w:rsidRPr="00781190">
        <w:rPr>
          <w:rFonts w:ascii="Berlin Sans FB" w:hAnsi="Berlin Sans FB"/>
          <w:sz w:val="22"/>
        </w:rPr>
        <w:tab/>
      </w:r>
      <w:r w:rsidRPr="00781190">
        <w:rPr>
          <w:rFonts w:ascii="Berlin Sans FB" w:hAnsi="Berlin Sans FB"/>
          <w:sz w:val="22"/>
        </w:rPr>
        <w:tab/>
        <w:t>Property _______________________</w:t>
      </w:r>
    </w:p>
    <w:p w:rsidR="00781190" w:rsidRPr="00781190" w:rsidRDefault="00781190" w:rsidP="00781190">
      <w:pPr>
        <w:pStyle w:val="ListParagraph"/>
        <w:numPr>
          <w:ilvl w:val="0"/>
          <w:numId w:val="3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sz w:val="22"/>
        </w:rPr>
        <w:t>8 + 0 = 8</w:t>
      </w:r>
      <w:r w:rsidRPr="00781190">
        <w:rPr>
          <w:rFonts w:ascii="Berlin Sans FB" w:hAnsi="Berlin Sans FB"/>
          <w:sz w:val="22"/>
        </w:rPr>
        <w:tab/>
      </w:r>
      <w:r w:rsidRPr="00781190">
        <w:rPr>
          <w:rFonts w:ascii="Berlin Sans FB" w:hAnsi="Berlin Sans FB"/>
          <w:sz w:val="22"/>
        </w:rPr>
        <w:tab/>
        <w:t>Property _______________________</w:t>
      </w:r>
    </w:p>
    <w:p w:rsidR="00781190" w:rsidRPr="00781190" w:rsidRDefault="00781190" w:rsidP="00781190">
      <w:pPr>
        <w:pStyle w:val="ListParagraph"/>
        <w:rPr>
          <w:rFonts w:ascii="Berlin Sans FB" w:hAnsi="Berlin Sans FB"/>
          <w:sz w:val="22"/>
        </w:rPr>
      </w:pPr>
    </w:p>
    <w:p w:rsidR="00781190" w:rsidRPr="00781190" w:rsidRDefault="00781190" w:rsidP="00781190">
      <w:pPr>
        <w:pStyle w:val="ListParagraph"/>
        <w:numPr>
          <w:ilvl w:val="0"/>
          <w:numId w:val="3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sz w:val="22"/>
        </w:rPr>
        <w:t>c + (-c) = 0</w:t>
      </w:r>
      <w:r w:rsidRPr="00781190">
        <w:rPr>
          <w:rFonts w:ascii="Berlin Sans FB" w:hAnsi="Berlin Sans FB"/>
          <w:sz w:val="22"/>
        </w:rPr>
        <w:tab/>
      </w:r>
      <w:r w:rsidRPr="00781190">
        <w:rPr>
          <w:rFonts w:ascii="Berlin Sans FB" w:hAnsi="Berlin Sans FB"/>
          <w:sz w:val="22"/>
        </w:rPr>
        <w:tab/>
        <w:t>Property________________________</w:t>
      </w:r>
    </w:p>
    <w:p w:rsidR="00781190" w:rsidRPr="00781190" w:rsidRDefault="00781190" w:rsidP="00781190">
      <w:pPr>
        <w:pStyle w:val="ListParagraph"/>
        <w:rPr>
          <w:rFonts w:ascii="Berlin Sans FB" w:hAnsi="Berlin Sans FB"/>
          <w:sz w:val="22"/>
        </w:rPr>
      </w:pPr>
    </w:p>
    <w:p w:rsidR="00781190" w:rsidRPr="00781190" w:rsidRDefault="00781190" w:rsidP="00781190">
      <w:pPr>
        <w:rPr>
          <w:rFonts w:ascii="Berlin Sans FB" w:hAnsi="Berlin Sans FB"/>
          <w:sz w:val="22"/>
          <w:szCs w:val="22"/>
          <w:u w:val="single"/>
        </w:rPr>
      </w:pPr>
      <w:r w:rsidRPr="00781190">
        <w:rPr>
          <w:rFonts w:ascii="Berlin Sans FB" w:hAnsi="Berlin Sans FB"/>
          <w:sz w:val="22"/>
          <w:szCs w:val="22"/>
          <w:u w:val="single"/>
        </w:rPr>
        <w:t>Using the properties, fill in the blanks.</w:t>
      </w:r>
    </w:p>
    <w:p w:rsidR="00781190" w:rsidRPr="00781190" w:rsidRDefault="00781190" w:rsidP="00781190">
      <w:pPr>
        <w:pStyle w:val="ListParagraph"/>
        <w:numPr>
          <w:ilvl w:val="0"/>
          <w:numId w:val="3"/>
        </w:numPr>
        <w:rPr>
          <w:rFonts w:ascii="Berlin Sans FB" w:hAnsi="Berlin Sans FB"/>
          <w:sz w:val="22"/>
        </w:rPr>
      </w:pPr>
      <w:r w:rsidRPr="00781190">
        <w:rPr>
          <w:rFonts w:ascii="Berlin Sans FB" w:hAnsi="Berlin Sans FB"/>
          <w:sz w:val="22"/>
        </w:rPr>
        <w:t>5 x ________ = 1</w:t>
      </w:r>
      <w:r w:rsidRPr="00781190">
        <w:rPr>
          <w:rFonts w:ascii="Berlin Sans FB" w:hAnsi="Berlin Sans FB"/>
          <w:sz w:val="22"/>
        </w:rPr>
        <w:tab/>
      </w:r>
      <w:r>
        <w:rPr>
          <w:rFonts w:ascii="Berlin Sans FB" w:hAnsi="Berlin Sans FB"/>
          <w:sz w:val="22"/>
        </w:rPr>
        <w:tab/>
      </w:r>
      <w:r w:rsidRPr="00781190">
        <w:rPr>
          <w:rFonts w:ascii="Berlin Sans FB" w:hAnsi="Berlin Sans FB"/>
          <w:sz w:val="22"/>
        </w:rPr>
        <w:t>8) p x ________ = 0</w:t>
      </w:r>
      <w:r w:rsidRPr="00781190">
        <w:rPr>
          <w:rFonts w:ascii="Berlin Sans FB" w:hAnsi="Berlin Sans FB"/>
          <w:sz w:val="22"/>
        </w:rPr>
        <w:tab/>
      </w:r>
      <w:r w:rsidRPr="00781190">
        <w:rPr>
          <w:rFonts w:ascii="Berlin Sans FB" w:hAnsi="Berlin Sans FB"/>
          <w:sz w:val="22"/>
        </w:rPr>
        <w:tab/>
        <w:t>9) ________ + 300 = 0</w:t>
      </w:r>
      <w:r w:rsidRPr="00781190">
        <w:rPr>
          <w:rFonts w:ascii="Berlin Sans FB" w:hAnsi="Berlin Sans FB"/>
          <w:sz w:val="22"/>
        </w:rPr>
        <w:tab/>
        <w:t>10) ______ x 1 = 10</w:t>
      </w:r>
    </w:p>
    <w:p w:rsidR="008535F6" w:rsidRPr="00781190" w:rsidRDefault="008535F6">
      <w:pPr>
        <w:rPr>
          <w:sz w:val="22"/>
          <w:szCs w:val="22"/>
        </w:rPr>
      </w:pPr>
    </w:p>
    <w:sectPr w:rsidR="008535F6" w:rsidRPr="00781190" w:rsidSect="00781190">
      <w:pgSz w:w="12240" w:h="15840"/>
      <w:pgMar w:top="720" w:right="720" w:bottom="27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Berlin Sans FB">
    <w:altName w:val="Athelas Bold Italic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DC78AC"/>
    <w:multiLevelType w:val="hybridMultilevel"/>
    <w:tmpl w:val="F560F9CE"/>
    <w:lvl w:ilvl="0" w:tplc="809A362E">
      <w:start w:val="1"/>
      <w:numFmt w:val="upp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64CC1F92"/>
    <w:multiLevelType w:val="hybridMultilevel"/>
    <w:tmpl w:val="DAB050D6"/>
    <w:lvl w:ilvl="0" w:tplc="D9424628">
      <w:start w:val="1"/>
      <w:numFmt w:val="upp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99E0FF7"/>
    <w:multiLevelType w:val="hybridMultilevel"/>
    <w:tmpl w:val="4D483512"/>
    <w:lvl w:ilvl="0" w:tplc="0C80F88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FEA7DCF"/>
    <w:multiLevelType w:val="hybridMultilevel"/>
    <w:tmpl w:val="D1AEA4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1190"/>
    <w:rsid w:val="00002704"/>
    <w:rsid w:val="000071A7"/>
    <w:rsid w:val="0000739E"/>
    <w:rsid w:val="00017FCD"/>
    <w:rsid w:val="00022268"/>
    <w:rsid w:val="000306C3"/>
    <w:rsid w:val="00031CF3"/>
    <w:rsid w:val="0003699E"/>
    <w:rsid w:val="0004152A"/>
    <w:rsid w:val="00050FBB"/>
    <w:rsid w:val="00053634"/>
    <w:rsid w:val="00055B2E"/>
    <w:rsid w:val="00060F64"/>
    <w:rsid w:val="00064F05"/>
    <w:rsid w:val="0006661B"/>
    <w:rsid w:val="00070ED0"/>
    <w:rsid w:val="000823E5"/>
    <w:rsid w:val="000842D1"/>
    <w:rsid w:val="00085C72"/>
    <w:rsid w:val="00095591"/>
    <w:rsid w:val="00096896"/>
    <w:rsid w:val="000A5A93"/>
    <w:rsid w:val="000B4424"/>
    <w:rsid w:val="000B4E06"/>
    <w:rsid w:val="000D0E00"/>
    <w:rsid w:val="000D5495"/>
    <w:rsid w:val="000E477E"/>
    <w:rsid w:val="000F2942"/>
    <w:rsid w:val="000F5987"/>
    <w:rsid w:val="00101641"/>
    <w:rsid w:val="00104D84"/>
    <w:rsid w:val="00122EC0"/>
    <w:rsid w:val="0013071F"/>
    <w:rsid w:val="00136513"/>
    <w:rsid w:val="00142DD9"/>
    <w:rsid w:val="001608A8"/>
    <w:rsid w:val="001614D5"/>
    <w:rsid w:val="00162499"/>
    <w:rsid w:val="001648D9"/>
    <w:rsid w:val="00173B60"/>
    <w:rsid w:val="0017651E"/>
    <w:rsid w:val="00180C2D"/>
    <w:rsid w:val="00183A29"/>
    <w:rsid w:val="001849E9"/>
    <w:rsid w:val="00185714"/>
    <w:rsid w:val="00193A26"/>
    <w:rsid w:val="0019660D"/>
    <w:rsid w:val="001A1DAF"/>
    <w:rsid w:val="001A2C5A"/>
    <w:rsid w:val="001B2C9E"/>
    <w:rsid w:val="001C1C8D"/>
    <w:rsid w:val="001C27C5"/>
    <w:rsid w:val="001C53CC"/>
    <w:rsid w:val="001F287A"/>
    <w:rsid w:val="001F372A"/>
    <w:rsid w:val="00206340"/>
    <w:rsid w:val="00212BA5"/>
    <w:rsid w:val="00221725"/>
    <w:rsid w:val="00230496"/>
    <w:rsid w:val="00232850"/>
    <w:rsid w:val="002437DB"/>
    <w:rsid w:val="00244A8C"/>
    <w:rsid w:val="00250AC9"/>
    <w:rsid w:val="002531D5"/>
    <w:rsid w:val="00256F5B"/>
    <w:rsid w:val="00260921"/>
    <w:rsid w:val="0026424C"/>
    <w:rsid w:val="00267632"/>
    <w:rsid w:val="00267A5F"/>
    <w:rsid w:val="00276EA9"/>
    <w:rsid w:val="00281D3E"/>
    <w:rsid w:val="002820E2"/>
    <w:rsid w:val="00282BC0"/>
    <w:rsid w:val="002852C3"/>
    <w:rsid w:val="00285856"/>
    <w:rsid w:val="002A1CA4"/>
    <w:rsid w:val="002A6F6F"/>
    <w:rsid w:val="002B171B"/>
    <w:rsid w:val="002B1DF3"/>
    <w:rsid w:val="002B3943"/>
    <w:rsid w:val="002B596C"/>
    <w:rsid w:val="002C1C1B"/>
    <w:rsid w:val="002C3A3A"/>
    <w:rsid w:val="002C74CE"/>
    <w:rsid w:val="002C7598"/>
    <w:rsid w:val="002D26DE"/>
    <w:rsid w:val="002D7542"/>
    <w:rsid w:val="002E270E"/>
    <w:rsid w:val="002E5181"/>
    <w:rsid w:val="002F11F5"/>
    <w:rsid w:val="002F560D"/>
    <w:rsid w:val="00301245"/>
    <w:rsid w:val="003025BD"/>
    <w:rsid w:val="00302987"/>
    <w:rsid w:val="003037CA"/>
    <w:rsid w:val="00305A8D"/>
    <w:rsid w:val="00305E3B"/>
    <w:rsid w:val="00312E7A"/>
    <w:rsid w:val="003156B6"/>
    <w:rsid w:val="003162C2"/>
    <w:rsid w:val="00317DAE"/>
    <w:rsid w:val="0032693C"/>
    <w:rsid w:val="00326F09"/>
    <w:rsid w:val="003449A0"/>
    <w:rsid w:val="00344AB9"/>
    <w:rsid w:val="003477C8"/>
    <w:rsid w:val="003826FB"/>
    <w:rsid w:val="00383718"/>
    <w:rsid w:val="00386A80"/>
    <w:rsid w:val="00394CDB"/>
    <w:rsid w:val="003A437D"/>
    <w:rsid w:val="003B07AA"/>
    <w:rsid w:val="003B70A0"/>
    <w:rsid w:val="003B77F2"/>
    <w:rsid w:val="003C5570"/>
    <w:rsid w:val="003D07D0"/>
    <w:rsid w:val="003D3753"/>
    <w:rsid w:val="003D535A"/>
    <w:rsid w:val="003E43F1"/>
    <w:rsid w:val="003F4250"/>
    <w:rsid w:val="003F6879"/>
    <w:rsid w:val="003F7DD2"/>
    <w:rsid w:val="00415DA7"/>
    <w:rsid w:val="00417A14"/>
    <w:rsid w:val="00427BE2"/>
    <w:rsid w:val="004360DD"/>
    <w:rsid w:val="00451081"/>
    <w:rsid w:val="004559A3"/>
    <w:rsid w:val="00460888"/>
    <w:rsid w:val="004777F4"/>
    <w:rsid w:val="00482D0D"/>
    <w:rsid w:val="00486730"/>
    <w:rsid w:val="004A1897"/>
    <w:rsid w:val="004A4348"/>
    <w:rsid w:val="004B79D8"/>
    <w:rsid w:val="004C0BDE"/>
    <w:rsid w:val="004C0E13"/>
    <w:rsid w:val="004C2006"/>
    <w:rsid w:val="004C6B74"/>
    <w:rsid w:val="004D0E85"/>
    <w:rsid w:val="004D2193"/>
    <w:rsid w:val="004D3834"/>
    <w:rsid w:val="004E0753"/>
    <w:rsid w:val="004E31DD"/>
    <w:rsid w:val="004E656C"/>
    <w:rsid w:val="004E7060"/>
    <w:rsid w:val="004E7169"/>
    <w:rsid w:val="004F3416"/>
    <w:rsid w:val="005024F4"/>
    <w:rsid w:val="00507EA3"/>
    <w:rsid w:val="00514A06"/>
    <w:rsid w:val="00517EEF"/>
    <w:rsid w:val="00527880"/>
    <w:rsid w:val="00530E0D"/>
    <w:rsid w:val="00534856"/>
    <w:rsid w:val="00546A50"/>
    <w:rsid w:val="005473CC"/>
    <w:rsid w:val="00550E58"/>
    <w:rsid w:val="00553B28"/>
    <w:rsid w:val="00554ACD"/>
    <w:rsid w:val="0057427E"/>
    <w:rsid w:val="00574ECB"/>
    <w:rsid w:val="005759EA"/>
    <w:rsid w:val="0058312B"/>
    <w:rsid w:val="005832E8"/>
    <w:rsid w:val="00583A0E"/>
    <w:rsid w:val="005847C3"/>
    <w:rsid w:val="00591F5B"/>
    <w:rsid w:val="005A2A68"/>
    <w:rsid w:val="005A3166"/>
    <w:rsid w:val="005A3BBD"/>
    <w:rsid w:val="005A3EAD"/>
    <w:rsid w:val="005A3EE9"/>
    <w:rsid w:val="005B04E5"/>
    <w:rsid w:val="005B2DC2"/>
    <w:rsid w:val="005B435C"/>
    <w:rsid w:val="005B6BB9"/>
    <w:rsid w:val="005C200A"/>
    <w:rsid w:val="005D6D6A"/>
    <w:rsid w:val="005D737D"/>
    <w:rsid w:val="005E22CB"/>
    <w:rsid w:val="005F27FC"/>
    <w:rsid w:val="006022BD"/>
    <w:rsid w:val="00610389"/>
    <w:rsid w:val="00610971"/>
    <w:rsid w:val="00631EC1"/>
    <w:rsid w:val="00636695"/>
    <w:rsid w:val="00637D5B"/>
    <w:rsid w:val="00641965"/>
    <w:rsid w:val="0064529E"/>
    <w:rsid w:val="00650A0F"/>
    <w:rsid w:val="0065240D"/>
    <w:rsid w:val="006541C1"/>
    <w:rsid w:val="006552C5"/>
    <w:rsid w:val="00655F9F"/>
    <w:rsid w:val="00656534"/>
    <w:rsid w:val="006629DE"/>
    <w:rsid w:val="0067094A"/>
    <w:rsid w:val="00674E8F"/>
    <w:rsid w:val="006833F0"/>
    <w:rsid w:val="00686B86"/>
    <w:rsid w:val="006920A5"/>
    <w:rsid w:val="00694551"/>
    <w:rsid w:val="00695F46"/>
    <w:rsid w:val="0069668F"/>
    <w:rsid w:val="006972DA"/>
    <w:rsid w:val="006C0484"/>
    <w:rsid w:val="006C08C0"/>
    <w:rsid w:val="006C2C17"/>
    <w:rsid w:val="006C7179"/>
    <w:rsid w:val="006D28F0"/>
    <w:rsid w:val="006E4190"/>
    <w:rsid w:val="006E6D87"/>
    <w:rsid w:val="006F732C"/>
    <w:rsid w:val="0070170A"/>
    <w:rsid w:val="00705A35"/>
    <w:rsid w:val="007225B5"/>
    <w:rsid w:val="00722739"/>
    <w:rsid w:val="00724C6A"/>
    <w:rsid w:val="0073785A"/>
    <w:rsid w:val="00757CD7"/>
    <w:rsid w:val="00761051"/>
    <w:rsid w:val="00773A5B"/>
    <w:rsid w:val="00777D75"/>
    <w:rsid w:val="00781190"/>
    <w:rsid w:val="007912E3"/>
    <w:rsid w:val="00792E9F"/>
    <w:rsid w:val="00792F0A"/>
    <w:rsid w:val="00793E1F"/>
    <w:rsid w:val="007A274D"/>
    <w:rsid w:val="007B006E"/>
    <w:rsid w:val="007B16F4"/>
    <w:rsid w:val="007B1F90"/>
    <w:rsid w:val="007B3C45"/>
    <w:rsid w:val="007B6D58"/>
    <w:rsid w:val="007C1CCB"/>
    <w:rsid w:val="007C377C"/>
    <w:rsid w:val="007C511B"/>
    <w:rsid w:val="007C7C17"/>
    <w:rsid w:val="007D4FD4"/>
    <w:rsid w:val="007E06D4"/>
    <w:rsid w:val="007F3AA7"/>
    <w:rsid w:val="007F3D37"/>
    <w:rsid w:val="007F6BBB"/>
    <w:rsid w:val="007F7D07"/>
    <w:rsid w:val="00802A5A"/>
    <w:rsid w:val="00804702"/>
    <w:rsid w:val="00804964"/>
    <w:rsid w:val="00805923"/>
    <w:rsid w:val="00816B07"/>
    <w:rsid w:val="00824367"/>
    <w:rsid w:val="00827B74"/>
    <w:rsid w:val="0083074E"/>
    <w:rsid w:val="00832728"/>
    <w:rsid w:val="00832A52"/>
    <w:rsid w:val="008330B8"/>
    <w:rsid w:val="008358A2"/>
    <w:rsid w:val="00844664"/>
    <w:rsid w:val="00846D60"/>
    <w:rsid w:val="008535F6"/>
    <w:rsid w:val="0085567D"/>
    <w:rsid w:val="00857828"/>
    <w:rsid w:val="00860723"/>
    <w:rsid w:val="00862517"/>
    <w:rsid w:val="00871675"/>
    <w:rsid w:val="00874CCE"/>
    <w:rsid w:val="00874D05"/>
    <w:rsid w:val="0088326C"/>
    <w:rsid w:val="00885FAA"/>
    <w:rsid w:val="00886788"/>
    <w:rsid w:val="0089479F"/>
    <w:rsid w:val="00896194"/>
    <w:rsid w:val="008A00C9"/>
    <w:rsid w:val="008A33D9"/>
    <w:rsid w:val="008A7121"/>
    <w:rsid w:val="008C0BB8"/>
    <w:rsid w:val="008D4F4F"/>
    <w:rsid w:val="008D79E2"/>
    <w:rsid w:val="008E55AC"/>
    <w:rsid w:val="008E7DFF"/>
    <w:rsid w:val="008F3099"/>
    <w:rsid w:val="008F55F7"/>
    <w:rsid w:val="008F5D20"/>
    <w:rsid w:val="008F705B"/>
    <w:rsid w:val="00901D73"/>
    <w:rsid w:val="00910AAC"/>
    <w:rsid w:val="00912E8C"/>
    <w:rsid w:val="00914041"/>
    <w:rsid w:val="00915394"/>
    <w:rsid w:val="009349BF"/>
    <w:rsid w:val="009529E9"/>
    <w:rsid w:val="00955606"/>
    <w:rsid w:val="0097573C"/>
    <w:rsid w:val="009803B3"/>
    <w:rsid w:val="00991855"/>
    <w:rsid w:val="009948BB"/>
    <w:rsid w:val="00994E51"/>
    <w:rsid w:val="00997C35"/>
    <w:rsid w:val="009A766A"/>
    <w:rsid w:val="009C6410"/>
    <w:rsid w:val="009D2484"/>
    <w:rsid w:val="009D5995"/>
    <w:rsid w:val="009E2467"/>
    <w:rsid w:val="009E56DB"/>
    <w:rsid w:val="009E7BB5"/>
    <w:rsid w:val="009F64C5"/>
    <w:rsid w:val="009F7EC3"/>
    <w:rsid w:val="00A032E3"/>
    <w:rsid w:val="00A07B35"/>
    <w:rsid w:val="00A100E9"/>
    <w:rsid w:val="00A11137"/>
    <w:rsid w:val="00A11F3B"/>
    <w:rsid w:val="00A137E5"/>
    <w:rsid w:val="00A203EC"/>
    <w:rsid w:val="00A20E0E"/>
    <w:rsid w:val="00A444E0"/>
    <w:rsid w:val="00A449AD"/>
    <w:rsid w:val="00A47199"/>
    <w:rsid w:val="00A53613"/>
    <w:rsid w:val="00A565A5"/>
    <w:rsid w:val="00A57311"/>
    <w:rsid w:val="00A603DD"/>
    <w:rsid w:val="00A650C4"/>
    <w:rsid w:val="00A65A69"/>
    <w:rsid w:val="00A749A3"/>
    <w:rsid w:val="00A750EC"/>
    <w:rsid w:val="00A777B9"/>
    <w:rsid w:val="00A87B8F"/>
    <w:rsid w:val="00A90006"/>
    <w:rsid w:val="00A93EBB"/>
    <w:rsid w:val="00AA0F75"/>
    <w:rsid w:val="00AA26BB"/>
    <w:rsid w:val="00AA6176"/>
    <w:rsid w:val="00AB73A7"/>
    <w:rsid w:val="00AC0340"/>
    <w:rsid w:val="00AC3022"/>
    <w:rsid w:val="00AD6DA5"/>
    <w:rsid w:val="00AE47AE"/>
    <w:rsid w:val="00AF2E4F"/>
    <w:rsid w:val="00B0483E"/>
    <w:rsid w:val="00B04A36"/>
    <w:rsid w:val="00B04F07"/>
    <w:rsid w:val="00B069DC"/>
    <w:rsid w:val="00B166E2"/>
    <w:rsid w:val="00B17117"/>
    <w:rsid w:val="00B24AA9"/>
    <w:rsid w:val="00B26202"/>
    <w:rsid w:val="00B30D0C"/>
    <w:rsid w:val="00B36BEF"/>
    <w:rsid w:val="00B45188"/>
    <w:rsid w:val="00B46FB6"/>
    <w:rsid w:val="00B55E8C"/>
    <w:rsid w:val="00B6309D"/>
    <w:rsid w:val="00B770A4"/>
    <w:rsid w:val="00B81E7B"/>
    <w:rsid w:val="00B87F2A"/>
    <w:rsid w:val="00B90AF1"/>
    <w:rsid w:val="00B9126E"/>
    <w:rsid w:val="00B94F13"/>
    <w:rsid w:val="00BA0D12"/>
    <w:rsid w:val="00BA61A0"/>
    <w:rsid w:val="00BB0F3C"/>
    <w:rsid w:val="00BB2FE5"/>
    <w:rsid w:val="00BC0CFC"/>
    <w:rsid w:val="00BC645C"/>
    <w:rsid w:val="00BD121D"/>
    <w:rsid w:val="00BE2483"/>
    <w:rsid w:val="00BF1B9D"/>
    <w:rsid w:val="00BF2F86"/>
    <w:rsid w:val="00BF6FA0"/>
    <w:rsid w:val="00C00F98"/>
    <w:rsid w:val="00C02A4C"/>
    <w:rsid w:val="00C05704"/>
    <w:rsid w:val="00C10709"/>
    <w:rsid w:val="00C10FE1"/>
    <w:rsid w:val="00C13894"/>
    <w:rsid w:val="00C14995"/>
    <w:rsid w:val="00C15886"/>
    <w:rsid w:val="00C34AD4"/>
    <w:rsid w:val="00C56D91"/>
    <w:rsid w:val="00C57098"/>
    <w:rsid w:val="00C57495"/>
    <w:rsid w:val="00C7099D"/>
    <w:rsid w:val="00C731E8"/>
    <w:rsid w:val="00C75EED"/>
    <w:rsid w:val="00C75F00"/>
    <w:rsid w:val="00C7767B"/>
    <w:rsid w:val="00C77792"/>
    <w:rsid w:val="00C80350"/>
    <w:rsid w:val="00CA0251"/>
    <w:rsid w:val="00CA1960"/>
    <w:rsid w:val="00CA2A5C"/>
    <w:rsid w:val="00CA49D4"/>
    <w:rsid w:val="00CB17FB"/>
    <w:rsid w:val="00CB2DEB"/>
    <w:rsid w:val="00CC1892"/>
    <w:rsid w:val="00CC22F9"/>
    <w:rsid w:val="00CC4857"/>
    <w:rsid w:val="00CD0FB4"/>
    <w:rsid w:val="00CD38CF"/>
    <w:rsid w:val="00CD7577"/>
    <w:rsid w:val="00CE04CB"/>
    <w:rsid w:val="00CE6B6A"/>
    <w:rsid w:val="00CF20F1"/>
    <w:rsid w:val="00CF390B"/>
    <w:rsid w:val="00CF6173"/>
    <w:rsid w:val="00CF6EBC"/>
    <w:rsid w:val="00D05C0A"/>
    <w:rsid w:val="00D215C9"/>
    <w:rsid w:val="00D250DF"/>
    <w:rsid w:val="00D31E55"/>
    <w:rsid w:val="00D34852"/>
    <w:rsid w:val="00D454E6"/>
    <w:rsid w:val="00D465BF"/>
    <w:rsid w:val="00D534E7"/>
    <w:rsid w:val="00D56A3D"/>
    <w:rsid w:val="00D601EE"/>
    <w:rsid w:val="00D65A3A"/>
    <w:rsid w:val="00D66779"/>
    <w:rsid w:val="00D71704"/>
    <w:rsid w:val="00D728DA"/>
    <w:rsid w:val="00D72E42"/>
    <w:rsid w:val="00D8159E"/>
    <w:rsid w:val="00D83210"/>
    <w:rsid w:val="00D841D5"/>
    <w:rsid w:val="00D86F76"/>
    <w:rsid w:val="00D90336"/>
    <w:rsid w:val="00D92841"/>
    <w:rsid w:val="00DA28E6"/>
    <w:rsid w:val="00DA6C10"/>
    <w:rsid w:val="00DA7A00"/>
    <w:rsid w:val="00DB149D"/>
    <w:rsid w:val="00DD097F"/>
    <w:rsid w:val="00DD2760"/>
    <w:rsid w:val="00DD44E5"/>
    <w:rsid w:val="00DD7B12"/>
    <w:rsid w:val="00DF0B75"/>
    <w:rsid w:val="00DF0EA6"/>
    <w:rsid w:val="00DF3F26"/>
    <w:rsid w:val="00E039A4"/>
    <w:rsid w:val="00E06421"/>
    <w:rsid w:val="00E246B7"/>
    <w:rsid w:val="00E254A2"/>
    <w:rsid w:val="00E26CD3"/>
    <w:rsid w:val="00E3409B"/>
    <w:rsid w:val="00E406D8"/>
    <w:rsid w:val="00E421D4"/>
    <w:rsid w:val="00E43743"/>
    <w:rsid w:val="00E60621"/>
    <w:rsid w:val="00E645C6"/>
    <w:rsid w:val="00E65CD7"/>
    <w:rsid w:val="00E66D39"/>
    <w:rsid w:val="00E66E70"/>
    <w:rsid w:val="00E66F5D"/>
    <w:rsid w:val="00E73841"/>
    <w:rsid w:val="00E77D2F"/>
    <w:rsid w:val="00E8092E"/>
    <w:rsid w:val="00E83F02"/>
    <w:rsid w:val="00E84CBF"/>
    <w:rsid w:val="00E860AF"/>
    <w:rsid w:val="00E87DDD"/>
    <w:rsid w:val="00E92A43"/>
    <w:rsid w:val="00EA13DD"/>
    <w:rsid w:val="00EA33BD"/>
    <w:rsid w:val="00EA5DE5"/>
    <w:rsid w:val="00EA648D"/>
    <w:rsid w:val="00EC1845"/>
    <w:rsid w:val="00EC4A6E"/>
    <w:rsid w:val="00ED2888"/>
    <w:rsid w:val="00ED34A8"/>
    <w:rsid w:val="00EE6467"/>
    <w:rsid w:val="00EF328A"/>
    <w:rsid w:val="00EF37CA"/>
    <w:rsid w:val="00EF621E"/>
    <w:rsid w:val="00F07CAF"/>
    <w:rsid w:val="00F1254B"/>
    <w:rsid w:val="00F149A4"/>
    <w:rsid w:val="00F14ED5"/>
    <w:rsid w:val="00F221E9"/>
    <w:rsid w:val="00F23BF8"/>
    <w:rsid w:val="00F25219"/>
    <w:rsid w:val="00F30349"/>
    <w:rsid w:val="00F34733"/>
    <w:rsid w:val="00F35FC4"/>
    <w:rsid w:val="00F3630B"/>
    <w:rsid w:val="00F36ABF"/>
    <w:rsid w:val="00F44BC8"/>
    <w:rsid w:val="00F524D8"/>
    <w:rsid w:val="00F56788"/>
    <w:rsid w:val="00F77CF6"/>
    <w:rsid w:val="00F822FE"/>
    <w:rsid w:val="00F8284E"/>
    <w:rsid w:val="00F8546D"/>
    <w:rsid w:val="00F8572E"/>
    <w:rsid w:val="00F86BDC"/>
    <w:rsid w:val="00FA6D91"/>
    <w:rsid w:val="00FB454D"/>
    <w:rsid w:val="00FB5FF7"/>
    <w:rsid w:val="00FC2C9F"/>
    <w:rsid w:val="00FC404B"/>
    <w:rsid w:val="00FC64B0"/>
    <w:rsid w:val="00FD19C3"/>
    <w:rsid w:val="00FD33FE"/>
    <w:rsid w:val="00FD5DFC"/>
    <w:rsid w:val="00FE77A4"/>
    <w:rsid w:val="00FF7F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81190"/>
    <w:pPr>
      <w:spacing w:after="0"/>
      <w:ind w:left="720"/>
      <w:contextualSpacing/>
    </w:pPr>
    <w:rPr>
      <w:rFonts w:cstheme="minorBidi"/>
      <w:szCs w:val="22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81190"/>
    <w:pPr>
      <w:spacing w:after="0"/>
      <w:ind w:left="720"/>
      <w:contextualSpacing/>
    </w:pPr>
    <w:rPr>
      <w:rFonts w:cstheme="minorBid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10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9</Words>
  <Characters>1138</Characters>
  <Application>Microsoft Macintosh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ystal Tabib</dc:creator>
  <cp:lastModifiedBy>Peter Anderson</cp:lastModifiedBy>
  <cp:revision>2</cp:revision>
  <dcterms:created xsi:type="dcterms:W3CDTF">2015-10-05T23:05:00Z</dcterms:created>
  <dcterms:modified xsi:type="dcterms:W3CDTF">2015-10-05T23:05:00Z</dcterms:modified>
</cp:coreProperties>
</file>